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2"/>
  </p:notesMasterIdLst>
  <p:sldIdLst>
    <p:sldId id="256" r:id="rId2"/>
    <p:sldId id="426"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60"/>
    <p:restoredTop sz="96327"/>
  </p:normalViewPr>
  <p:slideViewPr>
    <p:cSldViewPr snapToGrid="0">
      <p:cViewPr varScale="1">
        <p:scale>
          <a:sx n="114" d="100"/>
          <a:sy n="114" d="100"/>
        </p:scale>
        <p:origin x="1296"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31F24091-CD91-8947-BABB-AC5C95882482}"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F92D2059-B7BA-B748-9833-C6539CF6EDD4}"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AAE5CEAE-8ECA-AE4F-A253-8EC37B525800}"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EF7C9B6F-606B-4748-96E7-367DF7D2801D}"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9F1DE44D-EE76-534B-AF0F-FD9CB300EECB}"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CC96B286-534D-0D48-9DC1-45626E505378}"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5F04881F-E938-BA45-8D3C-1339ACBCE279}"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0FB21538-6BB2-5348-A409-AED00F20C070}"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E280CAE3-6D2F-2246-9B13-02369ACC4BE5}"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BAD3E238-E0A8-7B40-8417-6F3E1515F9B9}"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9F80A6D7-1248-204A-93F6-0CF6CE02C5A9}"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E84458-4456-1744-8547-216EA3B68036}"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3AF4389A-ECF8-A0CB-5378-B13E843D8BA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87AC9FDF-0599-7383-924F-DF35B10482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619D37AC-A4BA-5CB1-448B-6101737971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B3373960-A58C-11EA-7FDD-758BE46806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EC1CE679-AC10-0D8B-F1BE-DA5D58690A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F9EBE26B-1CA7-30DF-924D-F48465B0C5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E730F6F0-CAF9-5FCE-6A51-858F24F02B6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C30C14E3-BBB1-BBB6-A9F7-691DC352AF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16E8D07D-9184-80FF-9B44-B1D3A12F5E0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95C7B070-4EBD-1E0E-6D00-9971F7E1B8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231A6C16-74F7-E07F-BB98-0D60CD3EBD0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FE4BCFA9-16BE-6AA8-72E9-88D28248E5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D75A469C-5C21-8917-B7C2-6477E5E4C3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405CA71A-CB70-8766-417C-A6ADE14E2F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2DC74CF5-81F1-C6B1-4316-D3516C6052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4EBC6A92-EB24-5017-844D-166A3DCB438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67725F35-3B8E-933D-68D5-51AEB3AA92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57434880-DEDC-91B1-DD22-48D0461082B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A8C53826-C53E-A7FF-E7B8-6BBBBC8365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B0190185-34C3-1ECE-F539-135E3232CF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BD6DE6AC-F462-EE0C-7D11-0C5A402E247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2F34CDD6-04BD-B313-0D09-CAC0DAFB44E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799E97AF-4A01-ECC1-6DC9-C6509A927A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0DE6E7DE-6BBF-8AA8-123B-49AEA9477D8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A9CB97D0-0138-5E7A-D4BC-001087D44B5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E3145D9C-9309-5A36-6E62-7405FDAFDF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899A3BFA-A4E0-B746-36B3-391A2A1A2D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E828CF8C-7240-159A-3C6F-CC09F30BC6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7BFA1B81-1E94-1BAA-7AD6-7534486D36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D70BC0D3-A20D-DE8B-BF4A-D28795D02F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FDBCAC99-8747-30E6-E2F9-1AD53C6F9F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AD397D1B-0219-ED62-0A5A-CD46714792E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19D48D67-7734-F60C-93BA-4565F2F253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4EA540B5-5B3B-F5CB-BD66-9C1B8580DF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0759F3C3-5786-8AA6-EE75-0B91A511EAB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D584743F-C48D-EC86-1C71-81589F02269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E56F4989-E22F-7831-A427-2E629E3FC7B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3287C368-AA88-D30A-2D7D-DBC030B2206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286C2180-F97B-EC03-82DC-DF534F5CC6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FDDE8D5F-D117-A625-CD3C-F851B08FCC3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10700DFD-E16C-85D8-1CCA-473BC7C252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3CD79F3A-1F81-66BA-386D-78878C58ED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a:t>
            </a:r>
            <a:r>
              <a:rPr lang="en-US"/>
              <a:t>Engineering from University </a:t>
            </a:r>
            <a:r>
              <a:rPr lang="en-US" dirty="0"/>
              <a:t>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74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54AE4AAB-36FE-0F62-D151-51FB6D497AB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EF8EC367-00EF-F7B8-19AA-2EB9E69814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52B56D4A-38C6-D96D-27E6-A7D24B159E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F65761E5-51D5-AF6D-6EDF-F4AF3FBFCF9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A2AF5519-FB06-817E-47C3-53B5E57836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F875FD96-20F5-3AD0-A154-53A51CAEA9B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8DC17286-6ED8-5CED-E5CC-6BAE062AD8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67439B3C-CB6A-C5B0-8116-948A8D8F02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DF89BA85-749D-7BE0-D1D7-527EDFF2EBF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5AD1E3E3-DA51-2D29-B754-8374EC8FA5A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112ABDC5-9830-9891-FB8B-9D6D864798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6D20BAD3-F2D0-E2A3-2F5C-4FE43612E0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B5CB21A7-9B55-14FC-7112-00D36E3C55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464709FA-FCEB-FD14-C326-98D36367857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8A7ADEF8-3574-BE3F-4497-C366B497830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DC690D2A-5A42-FCAB-8E5A-B4C6A7D3E9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721A0F05-CCF9-2C05-B5AE-DBE0351E6F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8A18ACA9-B5C6-9440-032E-38BC1462AAA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865CDFA7-D4D4-9F8E-2F3A-6C3D1889681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449D7DFD-19BF-05EA-6735-BD3AA8A5D5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9CA80911-A3FC-76E3-D770-36801C1174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55CB818A-0D8D-9920-B727-5E3C884251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C2305038-4D81-317B-292B-120F02F549C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BAEDF8DC-E76F-32DC-3FD1-BC92C837A57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4CEF0A9D-BA55-48E1-22E9-23EFBBEC997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C74E0733-52F9-F732-F278-3697D09DF5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1F554069-CB20-B346-FC20-4F9E7EEEAD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86E105FD-8DEC-BDB8-02DC-A5A29F1C35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5BE90330-0032-27C8-1951-271C215C932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246DE9BA-C862-38C8-FAB1-F402129E04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C74551AC-071E-10E2-26E2-1781B5848A0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28847833-C05E-4DDF-414D-0438F070357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B8C56C01-3B62-B478-2F71-8F27F4268F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57B34CD2-BBFB-97A4-FA16-B5554BFFE1B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FA603047-130F-B55C-6E3A-DE185B86D0C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1B7D231B-9E0B-DEC2-B57E-4FF6CD7F48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D98869C3-0B2C-A725-964B-418A04067FE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37C8C415-738E-FCB5-BF18-9C384AE571D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3642F975-1AB9-E214-518A-1FA12CE7A6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B2E70016-EFE2-E245-23BB-950C5AABE0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B1892C3B-D603-F726-088B-5635C0C1663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84CE5525-74F7-7939-74EE-C77C83F904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C1E2D47E-3DB9-4E52-8560-9BBF1E0481C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1D7897B6-CB0D-FA78-C76F-43D26F71E13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4134E0F2-746E-E786-60B6-ABFCA0BE9A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D2574A29-87C6-A79D-9194-BDAFA33CEB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A2C02FED-6AAB-A813-917D-585CF098362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1ADCC6BB-D098-F82E-BEA7-759F1EC8AD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70C82DED-D158-9374-714D-1AF650330D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F0BCEF01-5ADE-C15E-6F31-D11329D9B3B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F7165DD0-3A63-7407-3C3F-8E8483D96A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2F45429A-E428-4B49-5042-3B39B49ABF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F088C58C-5419-BC71-D5D9-ACF045E1DD5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4DDFA222-05D7-94DE-9640-F5172E78BDF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3FA3C05B-841B-9996-18D3-BF491A2C433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7E9950EB-B1E4-5CEE-1424-76FEE09E201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29233EA3-903F-CEF4-98F4-7C4605FA1AA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6110DD10-0C5E-170D-7048-15889A9A63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310E3E95-E1FD-E255-EE43-BD2D870322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A81C596E-313F-97D5-A30B-50FBD4C1A1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9F4AC294-9F44-D9B2-DF4A-3FC5446B4E3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DDAB662F-557A-ECE9-B6DE-9A00BEA9A28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F0623824-1DA2-FD27-0D7B-824009AB94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3821C834-A206-D0A9-039D-DDDB8D4063B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C7237B07-DEDC-2DFD-B2F6-32F753599E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CC83E5CF-37F1-5F45-A4B7-CF56022E8A3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EC7064B-712F-27CF-F3F2-34D331FC0A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563D78EA-BFCB-6619-4C21-1058FBE5C31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05ACF602-F481-C18E-CEE8-2C79A8167D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C266CF59-96F6-67F1-570B-F4465FAE10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2B9B9A02-2B96-6729-4E78-4691EC16C2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B931FEE5-4988-D894-6D8F-E6E68D58A8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8EA8C770-9C8A-23A9-CB11-5623DCC08BF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ABB24E38-E4B8-8BA5-14F5-2718C6693A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FFE68E53-335A-322D-3E94-DF3723593AA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3DBCD84B-3851-720D-CCF0-F7B110391D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C7ABD55D-69E8-D646-CC09-056A81E801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569DC9FD-470E-A241-B1D5-B71C191988E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7EF117C0-EBC3-87F9-AC89-1A69F47679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F99DC165-7C29-AC3A-B447-35811C54F7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282540AF-E807-FA72-7B9B-7ABD7D71C4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B179C8CC-D2A7-5A1B-15D3-78ECC4DC8E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F868E576-D716-8F92-5C26-124B438D09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42861AE6-B1CD-0067-5783-635C8474CA9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DD065E25-00DE-8CC3-4238-00C5940CB4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4DE54958-DAD7-8E1B-E3D2-7BD22E4E3A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370DED2B-58B0-4801-285B-259B4AEF4C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896</TotalTime>
  <Words>13088</Words>
  <Application>Microsoft Macintosh PowerPoint</Application>
  <PresentationFormat>Widescreen</PresentationFormat>
  <Paragraphs>2334</Paragraphs>
  <Slides>13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0</vt:i4>
      </vt:variant>
    </vt:vector>
  </HeadingPairs>
  <TitlesOfParts>
    <vt:vector size="142" baseType="lpstr">
      <vt:lpstr>Arial</vt:lpstr>
      <vt:lpstr>Calibri</vt:lpstr>
      <vt:lpstr>Calibri Light</vt:lpstr>
      <vt:lpstr>Cambria Math</vt:lpstr>
      <vt:lpstr>Courier New</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17</cp:revision>
  <dcterms:created xsi:type="dcterms:W3CDTF">2023-12-15T03:34:30Z</dcterms:created>
  <dcterms:modified xsi:type="dcterms:W3CDTF">2025-05-19T07:35:14Z</dcterms:modified>
</cp:coreProperties>
</file>